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3174" w:rsidRDefault="00663174" w:rsidP="0017421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421D" w:rsidRPr="003D178C" w:rsidRDefault="0017421D" w:rsidP="0017421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4</w:t>
      </w:r>
    </w:p>
    <w:p w:rsidR="0017421D" w:rsidRDefault="0017421D" w:rsidP="0017421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663174" w:rsidRDefault="00663174" w:rsidP="0017421D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17421D" w:rsidTr="00A364B2">
        <w:tc>
          <w:tcPr>
            <w:tcW w:w="1129" w:type="dxa"/>
          </w:tcPr>
          <w:p w:rsidR="0017421D" w:rsidRDefault="0017421D" w:rsidP="00A364B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17421D" w:rsidRPr="00472589" w:rsidRDefault="0017421D" w:rsidP="00A364B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Default="0017421D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выражения</w:t>
            </w:r>
            <w:r w:rsidR="00E83450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27" type="#_x0000_t75" style="width:30.75pt;height:15.75pt" o:ole="">
                  <v:imagedata r:id="rId5" o:title=""/>
                </v:shape>
                <o:OLEObject Type="Embed" ProgID="Equation.DSMT4" ShapeID="_x0000_i1127" DrawAspect="Content" ObjectID="_1637597728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00" w:dyaOrig="620">
                <v:shape id="_x0000_i1130" type="#_x0000_t75" style="width:39.75pt;height:30.75pt" o:ole="">
                  <v:imagedata r:id="rId7" o:title=""/>
                </v:shape>
                <o:OLEObject Type="Embed" ProgID="Equation.DSMT4" ShapeID="_x0000_i1130" DrawAspect="Content" ObjectID="_1637597729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Default="0017421D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действия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134" type="#_x0000_t75" style="width:38.25pt;height:18pt" o:ole="">
                  <v:imagedata r:id="rId9" o:title=""/>
                </v:shape>
                <o:OLEObject Type="Embed" ProgID="Equation.DSMT4" ShapeID="_x0000_i1134" DrawAspect="Content" ObjectID="_1637597730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60">
                <v:shape id="_x0000_i1137" type="#_x0000_t75" style="width:38.25pt;height:18pt" o:ole="">
                  <v:imagedata r:id="rId11" o:title=""/>
                </v:shape>
                <o:OLEObject Type="Embed" ProgID="Equation.DSMT4" ShapeID="_x0000_i1137" DrawAspect="Content" ObjectID="_1637597731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в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660" w:dyaOrig="480">
                <v:shape id="_x0000_i1141" type="#_x0000_t75" style="width:33pt;height:24pt" o:ole="">
                  <v:imagedata r:id="rId13" o:title=""/>
                </v:shape>
                <o:OLEObject Type="Embed" ProgID="Equation.DSMT4" ShapeID="_x0000_i1141" DrawAspect="Content" ObjectID="_1637597732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г) </w:t>
            </w:r>
            <w:r w:rsidRPr="0017421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660" w:dyaOrig="440">
                <v:shape id="_x0000_i1144" type="#_x0000_t75" style="width:33pt;height:21.75pt" o:ole="">
                  <v:imagedata r:id="rId15" o:title=""/>
                </v:shape>
                <o:OLEObject Type="Embed" ProgID="Equation.DSMT4" ShapeID="_x0000_i1144" DrawAspect="Content" ObjectID="_1637597733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Default="0017421D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00" w:dyaOrig="440">
                <v:shape id="_x0000_i1147" type="#_x0000_t75" style="width:80.25pt;height:21.75pt" o:ole="">
                  <v:imagedata r:id="rId17" o:title=""/>
                </v:shape>
                <o:OLEObject Type="Embed" ProgID="Equation.DSMT4" ShapeID="_x0000_i1147" DrawAspect="Content" ObjectID="_1637597734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E83450"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) </w:t>
            </w:r>
            <w:r w:rsidRPr="0017421D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020" w:dyaOrig="480">
                <v:shape id="_x0000_i1150" type="#_x0000_t75" style="width:51pt;height:24pt" o:ole="">
                  <v:imagedata r:id="rId19" o:title=""/>
                </v:shape>
                <o:OLEObject Type="Embed" ProgID="Equation.DSMT4" ShapeID="_x0000_i1150" DrawAspect="Content" ObjectID="_1637597735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Default="0017421D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стройте графи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и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20" w:dyaOrig="360">
                <v:shape id="_x0000_i1153" type="#_x0000_t75" style="width:36pt;height:18pt" o:ole="">
                  <v:imagedata r:id="rId21" o:title=""/>
                </v:shape>
                <o:OLEObject Type="Embed" ProgID="Equation.DSMT4" ShapeID="_x0000_i1153" DrawAspect="Content" ObjectID="_1637597736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мощью графика функции определите, при каких значениях </w:t>
            </w:r>
            <w:r w:rsidRPr="0017421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56" type="#_x0000_t75" style="width:9.75pt;height:11.25pt" o:ole="">
                  <v:imagedata r:id="rId23" o:title=""/>
                </v:shape>
                <o:OLEObject Type="Embed" ProgID="Equation.DSMT4" ShapeID="_x0000_i1156" DrawAspect="Content" ObjectID="_1637597737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 </w:t>
            </w:r>
            <w:r w:rsidRPr="0017421D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160" type="#_x0000_t75" style="width:11.25pt;height:12.75pt" o:ole="">
                  <v:imagedata r:id="rId25" o:title=""/>
                </v:shape>
                <o:OLEObject Type="Embed" ProgID="Equation.DSMT4" ShapeID="_x0000_i1160" DrawAspect="Content" ObjectID="_1637597738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о 9.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Default="0017421D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r w:rsidRPr="0017421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1163" type="#_x0000_t75" style="width:42pt;height:33pt" o:ole="">
                  <v:imagedata r:id="rId27" o:title=""/>
                </v:shape>
                <o:OLEObject Type="Embed" ProgID="Equation.DSMT4" ShapeID="_x0000_i1163" DrawAspect="Content" ObjectID="_1637597739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Pr="00FC338A" w:rsidRDefault="0017421D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выражение: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FC338A" w:rsidRPr="0017421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140" w:dyaOrig="740">
                <v:shape id="_x0000_i1168" type="#_x0000_t75" style="width:107.25pt;height:36.75pt" o:ole="">
                  <v:imagedata r:id="rId29" o:title=""/>
                </v:shape>
                <o:OLEObject Type="Embed" ProgID="Equation.DSMT4" ShapeID="_x0000_i1168" DrawAspect="Content" ObjectID="_1637597740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C338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FC338A">
              <w:rPr>
                <w:rFonts w:ascii="Times New Roman" w:hAnsi="Times New Roman" w:cs="Times New Roman"/>
                <w:sz w:val="24"/>
                <w:szCs w:val="24"/>
              </w:rPr>
              <w:t xml:space="preserve">    б) </w:t>
            </w:r>
            <w:r w:rsidR="00FC338A" w:rsidRPr="00FC338A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240" w:dyaOrig="480">
                <v:shape id="_x0000_i1171" type="#_x0000_t75" style="width:62.25pt;height:24pt" o:ole="">
                  <v:imagedata r:id="rId31" o:title=""/>
                </v:shape>
                <o:OLEObject Type="Embed" ProgID="Equation.DSMT4" ShapeID="_x0000_i1171" DrawAspect="Content" ObjectID="_1637597741" r:id="rId32"/>
              </w:object>
            </w:r>
            <w:r w:rsidR="00FC338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Pr="00EB3D2D" w:rsidRDefault="0017421D" w:rsidP="00A364B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3D2D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17421D" w:rsidTr="00A364B2">
        <w:tc>
          <w:tcPr>
            <w:tcW w:w="1129" w:type="dxa"/>
          </w:tcPr>
          <w:p w:rsidR="0017421D" w:rsidRPr="00472589" w:rsidRDefault="0017421D" w:rsidP="00A364B2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7421D" w:rsidRPr="00743080" w:rsidRDefault="001F23CC" w:rsidP="0017421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я свойства степеней, найдите значение выражения:</w:t>
            </w:r>
          </w:p>
          <w:p w:rsidR="0017421D" w:rsidRDefault="002F4864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2F486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980" w:dyaOrig="480">
                <v:shape id="_x0000_i1194" type="#_x0000_t75" style="width:48.75pt;height:24pt" o:ole="">
                  <v:imagedata r:id="rId33" o:title=""/>
                </v:shape>
                <o:OLEObject Type="Embed" ProgID="Equation.DSMT4" ShapeID="_x0000_i1194" DrawAspect="Content" ObjectID="_1637597742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66317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б) </w:t>
            </w:r>
            <w:r w:rsidRPr="002F4864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400" w:dyaOrig="480">
                <v:shape id="_x0000_i1197" type="#_x0000_t75" style="width:69.75pt;height:24pt" o:ole="">
                  <v:imagedata r:id="rId35" o:title=""/>
                </v:shape>
                <o:OLEObject Type="Embed" ProgID="Equation.DSMT4" ShapeID="_x0000_i1197" DrawAspect="Content" ObjectID="_1637597743" r:id="rId3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F4864" w:rsidRDefault="002F4864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2F486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60">
                <v:shape id="_x0000_i1200" type="#_x0000_t75" style="width:26.25pt;height:33pt" o:ole="">
                  <v:imagedata r:id="rId37" o:title=""/>
                </v:shape>
                <o:OLEObject Type="Embed" ProgID="Equation.DSMT4" ShapeID="_x0000_i1200" DrawAspect="Content" ObjectID="_1637597744" r:id="rId3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66317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г) </w:t>
            </w:r>
            <w:r w:rsidR="00663174" w:rsidRPr="006631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40" w:dyaOrig="660">
                <v:shape id="_x0000_i1205" type="#_x0000_t75" style="width:27pt;height:33pt" o:ole="">
                  <v:imagedata r:id="rId39" o:title=""/>
                </v:shape>
                <o:OLEObject Type="Embed" ProgID="Equation.DSMT4" ShapeID="_x0000_i1205" DrawAspect="Content" ObjectID="_1637597745" r:id="rId4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6317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д)</w:t>
            </w:r>
            <w:r w:rsidR="00663174" w:rsidRPr="006631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1208" type="#_x0000_t75" style="width:42pt;height:33pt" o:ole="">
                  <v:imagedata r:id="rId41" o:title=""/>
                </v:shape>
                <o:OLEObject Type="Embed" ProgID="Equation.DSMT4" ShapeID="_x0000_i1208" DrawAspect="Content" ObjectID="_1637597746" r:id="rId42"/>
              </w:object>
            </w:r>
            <w:r w:rsidR="0066317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63174" w:rsidRPr="00743080" w:rsidRDefault="00663174" w:rsidP="00A364B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) </w:t>
            </w:r>
            <w:r w:rsidRPr="006631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1211" type="#_x0000_t75" style="width:42pt;height:33pt" o:ole="">
                  <v:imagedata r:id="rId43" o:title=""/>
                </v:shape>
                <o:OLEObject Type="Embed" ProgID="Equation.DSMT4" ShapeID="_x0000_i1211" DrawAspect="Content" ObjectID="_1637597747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ж) </w:t>
            </w:r>
            <w:r w:rsidRPr="006631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1214" type="#_x0000_t75" style="width:42pt;height:33pt" o:ole="">
                  <v:imagedata r:id="rId45" o:title=""/>
                </v:shape>
                <o:OLEObject Type="Embed" ProgID="Equation.DSMT4" ShapeID="_x0000_i1214" DrawAspect="Content" ObjectID="_1637597748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и) </w:t>
            </w:r>
            <w:r w:rsidRPr="0066317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840" w:dyaOrig="660">
                <v:shape id="_x0000_i1217" type="#_x0000_t75" style="width:42pt;height:33pt" o:ole="">
                  <v:imagedata r:id="rId47" o:title=""/>
                </v:shape>
                <o:OLEObject Type="Embed" ProgID="Equation.DSMT4" ShapeID="_x0000_i1217" DrawAspect="Content" ObjectID="_1637597749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:rsidR="0017421D" w:rsidRPr="003D178C" w:rsidRDefault="0017421D" w:rsidP="001742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421D" w:rsidRPr="003D178C" w:rsidRDefault="0017421D" w:rsidP="0017421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7421D" w:rsidRPr="007401D1" w:rsidRDefault="0017421D" w:rsidP="0017421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44E48" w:rsidRPr="0017421D" w:rsidRDefault="00A44E48" w:rsidP="0017421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A44E48" w:rsidRPr="0017421D">
      <w:headerReference w:type="default" r:id="rId49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E83450">
    <w:pPr>
      <w:pStyle w:val="a3"/>
    </w:pPr>
    <w:r>
      <w:t>Алгебра</w:t>
    </w:r>
    <w:r>
      <w:ptab w:relativeTo="margin" w:alignment="center" w:leader="none"/>
    </w:r>
    <w:r>
      <w:t>МБОУ</w:t>
    </w:r>
    <w:r>
      <w:t xml:space="preserve">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8B366D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421D"/>
    <w:rsid w:val="0017421D"/>
    <w:rsid w:val="001F23CC"/>
    <w:rsid w:val="002F4864"/>
    <w:rsid w:val="00663174"/>
    <w:rsid w:val="00706BAB"/>
    <w:rsid w:val="00A44E48"/>
    <w:rsid w:val="00A85B66"/>
    <w:rsid w:val="00E83450"/>
    <w:rsid w:val="00FC33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463538F-3A65-4E1F-B1C1-E8B21438AE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421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7421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7421D"/>
  </w:style>
  <w:style w:type="table" w:styleId="a5">
    <w:name w:val="Table Grid"/>
    <w:basedOn w:val="a1"/>
    <w:uiPriority w:val="39"/>
    <w:rsid w:val="0017421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742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19-12-11T16:02:00Z</dcterms:created>
  <dcterms:modified xsi:type="dcterms:W3CDTF">2019-12-11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